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2B63" w:rsidRPr="003E02B8" w:rsidRDefault="004A2B63" w:rsidP="004A2B63">
      <w:pPr>
        <w:pStyle w:val="Overskrift2"/>
      </w:pPr>
      <w:r>
        <w:t>R</w:t>
      </w:r>
      <w:r w:rsidRPr="003E02B8">
        <w:t>illeafstanden på en CD-rom</w:t>
      </w:r>
      <w:r>
        <w:t xml:space="preserve"> og tykkelsen af et hår</w:t>
      </w:r>
    </w:p>
    <w:p w:rsidR="004A2B63" w:rsidRDefault="004A2B63" w:rsidP="004A2B63">
      <w:r>
        <w:t xml:space="preserve">Der er et par smukke anvendelser af fænomenet </w:t>
      </w:r>
      <w:r>
        <w:rPr>
          <w:i/>
        </w:rPr>
        <w:t>diffraktion</w:t>
      </w:r>
      <w:r>
        <w:t>, som vi vil studere her. Først vil vi benytte gitterformlen til at bestemme rilleafstanden på en CD-rom skive. En laser</w:t>
      </w:r>
      <w:r>
        <w:softHyphen/>
        <w:t>stråle sendes ind gen</w:t>
      </w:r>
      <w:r>
        <w:softHyphen/>
        <w:t>nem et lille hul i en papplade, den rammer CD’en på den anden side og et inter</w:t>
      </w:r>
      <w:r>
        <w:softHyphen/>
        <w:t>fe</w:t>
      </w:r>
      <w:r>
        <w:softHyphen/>
        <w:t xml:space="preserve">rensmønster viser sig på pappladens bagside. </w:t>
      </w:r>
    </w:p>
    <w:p w:rsidR="004A2B63" w:rsidRDefault="004A2B63" w:rsidP="004A2B63"/>
    <w:p w:rsidR="004A2B63" w:rsidRDefault="004A2B63" w:rsidP="004A2B63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17" name="Billede 9" descr="laser_cd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ser_cd_1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Default="004A2B63" w:rsidP="004A2B63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18" name="Billede 11" descr="cd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d2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Default="004A2B63" w:rsidP="004A2B63">
      <w:pPr>
        <w:pStyle w:val="Normalp"/>
        <w:spacing w:line="320" w:lineRule="atLeast"/>
        <w:jc w:val="center"/>
      </w:pPr>
    </w:p>
    <w:p w:rsidR="004A2B63" w:rsidRDefault="004A2B63" w:rsidP="004A2B63">
      <w:pPr>
        <w:pStyle w:val="Normalp"/>
        <w:spacing w:line="320" w:lineRule="atLeast"/>
        <w:jc w:val="center"/>
      </w:pPr>
      <w:r>
        <w:rPr>
          <w:noProof/>
          <w:lang w:eastAsia="da-DK"/>
        </w:rPr>
        <w:drawing>
          <wp:inline distT="0" distB="0" distL="0" distR="0">
            <wp:extent cx="2745000" cy="2844000"/>
            <wp:effectExtent l="19050" t="0" r="0" b="0"/>
            <wp:docPr id="20" name="Billede 2" descr="hårtykkels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årtykkelse.eps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5000" cy="28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B63" w:rsidRDefault="004A2B63" w:rsidP="004A2B63">
      <w:pPr>
        <w:pStyle w:val="Normalp"/>
      </w:pPr>
    </w:p>
    <w:p w:rsidR="004A2B63" w:rsidRDefault="004A2B63" w:rsidP="004A2B63">
      <w:pPr>
        <w:pStyle w:val="Normalp"/>
      </w:pPr>
      <w:r>
        <w:t xml:space="preserve">Ved hjælp af den sædvanlige gitterformel </w:t>
      </w:r>
      <w:r w:rsidRPr="005C1FB9">
        <w:rPr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4pt;height:18pt" o:ole="">
            <v:imagedata r:id="rId11" o:title=""/>
          </v:shape>
          <o:OLEObject Type="Embed" ProgID="Equation.DSMT4" ShapeID="_x0000_i1025" DrawAspect="Content" ObjectID="_1515804311" r:id="rId12"/>
        </w:object>
      </w:r>
      <w:r>
        <w:t xml:space="preserve"> kan rilleafstanden </w:t>
      </w:r>
      <w:r>
        <w:rPr>
          <w:i/>
        </w:rPr>
        <w:t xml:space="preserve">d </w:t>
      </w:r>
      <w:r>
        <w:t>be</w:t>
      </w:r>
      <w:r>
        <w:softHyphen/>
        <w:t>stem</w:t>
      </w:r>
      <w:r>
        <w:softHyphen/>
      </w:r>
      <w:r>
        <w:softHyphen/>
        <w:t>mes. Det vides, at bølgelængden af lyset fra He-</w:t>
      </w:r>
      <w:proofErr w:type="spellStart"/>
      <w:r>
        <w:t>Ne</w:t>
      </w:r>
      <w:proofErr w:type="spellEnd"/>
      <w:r>
        <w:t>-laseren er 632,8 nm. Udfyld neden</w:t>
      </w:r>
      <w:r>
        <w:softHyphen/>
      </w:r>
      <w:r>
        <w:softHyphen/>
        <w:t xml:space="preserve">stående skema, hvor </w:t>
      </w:r>
      <w:r w:rsidRPr="00FC0F42">
        <w:rPr>
          <w:position w:val="-12"/>
        </w:rPr>
        <w:object w:dxaOrig="279" w:dyaOrig="360">
          <v:shape id="_x0000_i1026" type="#_x0000_t75" style="width:14.4pt;height:18pt" o:ole="">
            <v:imagedata r:id="rId13" o:title=""/>
          </v:shape>
          <o:OLEObject Type="Embed" ProgID="Equation.DSMT4" ShapeID="_x0000_i1026" DrawAspect="Content" ObjectID="_1515804312" r:id="rId14"/>
        </w:object>
      </w:r>
      <w:r>
        <w:t xml:space="preserve"> er afstanden fra 0’te ordenspletten til </w:t>
      </w:r>
      <w:r>
        <w:rPr>
          <w:i/>
        </w:rPr>
        <w:t>n</w:t>
      </w:r>
      <w:r>
        <w:t xml:space="preserve">’te ordenspletten. De to værdier for bølgelængden </w:t>
      </w:r>
      <w:r>
        <w:sym w:font="Symbol" w:char="F06C"/>
      </w:r>
      <w:r>
        <w:t xml:space="preserve"> skal i teorien være ens. I praksis sættes bølgelængden til at være lig med gennemsnittet af de to værdier, for at minimere fejlen. </w:t>
      </w:r>
    </w:p>
    <w:p w:rsidR="004A2B63" w:rsidRDefault="004A2B63" w:rsidP="004A2B63">
      <w:pPr>
        <w:pStyle w:val="Normalp"/>
      </w:pPr>
    </w:p>
    <w:tbl>
      <w:tblPr>
        <w:tblStyle w:val="Tabel-Gitter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812"/>
      </w:tblGrid>
      <w:tr w:rsidR="004A2B63" w:rsidTr="008D17BF">
        <w:trPr>
          <w:trHeight w:val="1449"/>
        </w:trPr>
        <w:tc>
          <w:tcPr>
            <w:tcW w:w="2126" w:type="dxa"/>
          </w:tcPr>
          <w:tbl>
            <w:tblPr>
              <w:tblStyle w:val="Tabel-Gitter"/>
              <w:tblW w:w="0" w:type="auto"/>
              <w:tblInd w:w="312" w:type="dxa"/>
              <w:tblLook w:val="04A0" w:firstRow="1" w:lastRow="0" w:firstColumn="1" w:lastColumn="0" w:noHBand="0" w:noVBand="1"/>
            </w:tblPr>
            <w:tblGrid>
              <w:gridCol w:w="1560"/>
            </w:tblGrid>
            <w:tr w:rsidR="004A2B63" w:rsidTr="008D17BF">
              <w:tc>
                <w:tcPr>
                  <w:tcW w:w="1560" w:type="dxa"/>
                  <w:shd w:val="clear" w:color="auto" w:fill="D0E4A6" w:themeFill="accent4" w:themeFillTint="66"/>
                </w:tcPr>
                <w:p w:rsidR="004A2B63" w:rsidRPr="00DD2A4C" w:rsidRDefault="004A2B63" w:rsidP="008D17BF">
                  <w:pPr>
                    <w:pStyle w:val="Normalp"/>
                  </w:pPr>
                  <w:r>
                    <w:t xml:space="preserve">Afstand </w:t>
                  </w:r>
                  <w:r>
                    <w:rPr>
                      <w:i/>
                    </w:rPr>
                    <w:t>a</w:t>
                  </w:r>
                  <w:r>
                    <w:t xml:space="preserve"> (m)</w:t>
                  </w:r>
                </w:p>
              </w:tc>
            </w:tr>
            <w:tr w:rsidR="004A2B63" w:rsidTr="008D17BF">
              <w:tc>
                <w:tcPr>
                  <w:tcW w:w="1560" w:type="dxa"/>
                </w:tcPr>
                <w:p w:rsidR="004A2B63" w:rsidRDefault="004A2B63" w:rsidP="008D17BF">
                  <w:pPr>
                    <w:pStyle w:val="Normalp"/>
                  </w:pPr>
                </w:p>
              </w:tc>
            </w:tr>
          </w:tbl>
          <w:p w:rsidR="004A2B63" w:rsidRDefault="004A2B63" w:rsidP="008D17BF">
            <w:pPr>
              <w:pStyle w:val="Normalp"/>
            </w:pPr>
          </w:p>
        </w:tc>
        <w:tc>
          <w:tcPr>
            <w:tcW w:w="5812" w:type="dxa"/>
          </w:tcPr>
          <w:tbl>
            <w:tblPr>
              <w:tblStyle w:val="Tabel-Gitter"/>
              <w:tblW w:w="4891" w:type="dxa"/>
              <w:jc w:val="center"/>
              <w:tblLook w:val="04A0" w:firstRow="1" w:lastRow="0" w:firstColumn="1" w:lastColumn="0" w:noHBand="0" w:noVBand="1"/>
            </w:tblPr>
            <w:tblGrid>
              <w:gridCol w:w="993"/>
              <w:gridCol w:w="1273"/>
              <w:gridCol w:w="1491"/>
              <w:gridCol w:w="1134"/>
            </w:tblGrid>
            <w:tr w:rsidR="004A2B63" w:rsidTr="008D17BF">
              <w:trPr>
                <w:jc w:val="center"/>
              </w:trPr>
              <w:tc>
                <w:tcPr>
                  <w:tcW w:w="993" w:type="dxa"/>
                  <w:shd w:val="clear" w:color="auto" w:fill="D0E4A6" w:themeFill="accent4" w:themeFillTint="66"/>
                </w:tcPr>
                <w:p w:rsidR="004A2B63" w:rsidRPr="00B3418B" w:rsidRDefault="004A2B63" w:rsidP="008D17BF">
                  <w:pPr>
                    <w:jc w:val="center"/>
                  </w:pPr>
                  <w:r>
                    <w:t xml:space="preserve">Orden </w:t>
                  </w:r>
                  <w:r>
                    <w:rPr>
                      <w:i/>
                    </w:rPr>
                    <w:t>n</w:t>
                  </w:r>
                </w:p>
              </w:tc>
              <w:tc>
                <w:tcPr>
                  <w:tcW w:w="1273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 w:rsidRPr="003B6451">
                    <w:rPr>
                      <w:position w:val="-12"/>
                    </w:rPr>
                    <w:object w:dxaOrig="279" w:dyaOrig="360">
                      <v:shape id="_x0000_i1027" type="#_x0000_t75" style="width:14.4pt;height:18pt" o:ole="">
                        <v:imagedata r:id="rId15" o:title=""/>
                      </v:shape>
                      <o:OLEObject Type="Embed" ProgID="Equation.DSMT4" ShapeID="_x0000_i1027" DrawAspect="Content" ObjectID="_1515804313" r:id="rId16"/>
                    </w:object>
                  </w:r>
                  <w:r>
                    <w:t xml:space="preserve"> (m)</w:t>
                  </w:r>
                </w:p>
              </w:tc>
              <w:tc>
                <w:tcPr>
                  <w:tcW w:w="1491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 w:rsidRPr="003B6451">
                    <w:rPr>
                      <w:position w:val="-12"/>
                    </w:rPr>
                    <w:object w:dxaOrig="279" w:dyaOrig="360">
                      <v:shape id="_x0000_i1028" type="#_x0000_t75" style="width:14.4pt;height:18pt" o:ole="">
                        <v:imagedata r:id="rId17" o:title=""/>
                      </v:shape>
                      <o:OLEObject Type="Embed" ProgID="Equation.DSMT4" ShapeID="_x0000_i1028" DrawAspect="Content" ObjectID="_1515804314" r:id="rId18"/>
                    </w:object>
                  </w:r>
                  <w:r>
                    <w:t xml:space="preserve"> (grader)</w:t>
                  </w:r>
                </w:p>
              </w:tc>
              <w:tc>
                <w:tcPr>
                  <w:tcW w:w="1134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>
                    <w:rPr>
                      <w:i/>
                    </w:rPr>
                    <w:t>d</w:t>
                  </w:r>
                  <w:r>
                    <w:t xml:space="preserve"> (m)</w:t>
                  </w:r>
                </w:p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</w:tcPr>
                <w:p w:rsidR="004A2B63" w:rsidRDefault="004A2B63" w:rsidP="008D17BF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273" w:type="dxa"/>
                </w:tcPr>
                <w:p w:rsidR="004A2B63" w:rsidRDefault="004A2B63" w:rsidP="008D17BF"/>
              </w:tc>
              <w:tc>
                <w:tcPr>
                  <w:tcW w:w="1491" w:type="dxa"/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27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491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left w:val="nil"/>
                    <w:bottom w:val="nil"/>
                    <w:right w:val="nil"/>
                  </w:tcBorders>
                </w:tcPr>
                <w:p w:rsidR="004A2B63" w:rsidRPr="000D5C8E" w:rsidRDefault="004A2B63" w:rsidP="008D17BF">
                  <w:pPr>
                    <w:rPr>
                      <w:shd w:val="pct5" w:color="auto" w:fill="auto"/>
                    </w:rPr>
                  </w:pPr>
                </w:p>
              </w:tc>
              <w:tc>
                <w:tcPr>
                  <w:tcW w:w="1273" w:type="dxa"/>
                  <w:tcBorders>
                    <w:left w:val="nil"/>
                    <w:bottom w:val="nil"/>
                    <w:right w:val="single" w:sz="4" w:space="0" w:color="000000" w:themeColor="text1"/>
                  </w:tcBorders>
                </w:tcPr>
                <w:p w:rsidR="004A2B63" w:rsidRPr="000D5C8E" w:rsidRDefault="004A2B63" w:rsidP="008D17BF">
                  <w:pPr>
                    <w:rPr>
                      <w:shd w:val="pct5" w:color="auto" w:fill="auto"/>
                    </w:rPr>
                  </w:pPr>
                </w:p>
              </w:tc>
              <w:tc>
                <w:tcPr>
                  <w:tcW w:w="1491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</w:tcPr>
                <w:p w:rsidR="004A2B63" w:rsidRDefault="004A2B63" w:rsidP="008D17BF">
                  <w:r>
                    <w:t>Gennemsnit:</w:t>
                  </w:r>
                </w:p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</w:tbl>
          <w:p w:rsidR="004A2B63" w:rsidRDefault="004A2B63" w:rsidP="008D17BF">
            <w:pPr>
              <w:pStyle w:val="Normalp"/>
            </w:pPr>
          </w:p>
        </w:tc>
      </w:tr>
    </w:tbl>
    <w:p w:rsidR="004A2B63" w:rsidRPr="005C1FB9" w:rsidRDefault="004A2B63" w:rsidP="004A2B63">
      <w:pPr>
        <w:pStyle w:val="Normalp"/>
      </w:pPr>
    </w:p>
    <w:p w:rsidR="004A2B63" w:rsidRDefault="004A2B63" w:rsidP="004A2B63">
      <w:pPr>
        <w:jc w:val="center"/>
      </w:pPr>
    </w:p>
    <w:p w:rsidR="004A2B63" w:rsidRDefault="004A2B63" w:rsidP="004A2B63">
      <w:pPr>
        <w:jc w:val="center"/>
      </w:pPr>
      <w:r w:rsidRPr="00A50B61">
        <w:rPr>
          <w:noProof/>
          <w:lang w:eastAsia="da-DK"/>
        </w:rPr>
        <w:drawing>
          <wp:inline distT="0" distB="0" distL="0" distR="0">
            <wp:extent cx="3981450" cy="2876550"/>
            <wp:effectExtent l="19050" t="19050" r="19050" b="19050"/>
            <wp:docPr id="21" name="Billede 5" descr="..\..\..\..\..\Dokumenter\Fysik\DV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..\..\..\..\..\Dokumenter\Fysik\DVD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2876550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Default="004A2B63" w:rsidP="004A2B63"/>
    <w:p w:rsidR="004A2B63" w:rsidRDefault="004A2B63" w:rsidP="004A2B63">
      <w:bookmarkStart w:id="0" w:name="_GoBack"/>
      <w:bookmarkEnd w:id="0"/>
      <w:r>
        <w:lastRenderedPageBreak/>
        <w:t>Nu til det andet forsøg, hvor vi vil bestemme tykkelsen af et hår: Et hår påsættes med tape på en ramme af pap, som vist på billedet. Bemærk de smarte klemmer, som sørger for at ram</w:t>
      </w:r>
      <w:r>
        <w:softHyphen/>
        <w:t>men hol</w:t>
      </w:r>
      <w:r>
        <w:softHyphen/>
        <w:t xml:space="preserve">des lodret!    </w:t>
      </w:r>
    </w:p>
    <w:p w:rsidR="004A2B63" w:rsidRDefault="004A2B63" w:rsidP="004A2B63"/>
    <w:p w:rsidR="004A2B63" w:rsidRDefault="004A2B63" w:rsidP="004A2B63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22" name="Billede 8" descr="haar_gitt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aar_gitter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Default="004A2B63" w:rsidP="004A2B63">
      <w:r>
        <w:t>Laserstrålen rettes ind mod håret og der dannes et diffraktionsmønster på en skærm an</w:t>
      </w:r>
      <w:r>
        <w:softHyphen/>
        <w:t xml:space="preserve">bragt vinkelret på strålen. Skærmen skal anbringes noget længere fra håret end vist på figuren nedenfor. </w:t>
      </w:r>
    </w:p>
    <w:p w:rsidR="004A2B63" w:rsidRDefault="004A2B63" w:rsidP="004A2B63"/>
    <w:p w:rsidR="004A2B63" w:rsidRDefault="004A2B63" w:rsidP="004A2B63">
      <w:pPr>
        <w:jc w:val="center"/>
      </w:pPr>
      <w:r>
        <w:rPr>
          <w:noProof/>
          <w:lang w:eastAsia="da-DK"/>
        </w:rPr>
        <w:drawing>
          <wp:inline distT="0" distB="0" distL="0" distR="0">
            <wp:extent cx="2398776" cy="3599688"/>
            <wp:effectExtent l="19050" t="19050" r="20574" b="19812"/>
            <wp:docPr id="23" name="Billede 6" descr="haar_gitter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aar_gitter3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98776" cy="3599688"/>
                    </a:xfrm>
                    <a:prstGeom prst="rect">
                      <a:avLst/>
                    </a:prstGeom>
                    <a:ln w="952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4A2B63" w:rsidRDefault="004A2B63" w:rsidP="004A2B63">
      <w:r>
        <w:lastRenderedPageBreak/>
        <w:t>Diffraktionsmønsteret ser ud som vist her:</w:t>
      </w:r>
    </w:p>
    <w:p w:rsidR="004A2B63" w:rsidRDefault="004A2B63" w:rsidP="004A2B63"/>
    <w:p w:rsidR="004A2B63" w:rsidRDefault="004A2B63" w:rsidP="004A2B63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0" r="0" b="0"/>
            <wp:docPr id="24" name="Billede 10" descr="haar_spektru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aar_spektrum.jpg"/>
                    <pic:cNvPicPr/>
                  </pic:nvPicPr>
                  <pic:blipFill>
                    <a:blip r:embed="rId22" cstate="print">
                      <a:lum bright="20000"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Default="004A2B63" w:rsidP="004A2B63">
      <w:r>
        <w:t xml:space="preserve">Det er (næsten) det samme type mønster, som man ser fra en </w:t>
      </w:r>
      <w:r>
        <w:rPr>
          <w:i/>
        </w:rPr>
        <w:t>enkeltspalte</w:t>
      </w:r>
      <w:r>
        <w:t>. Denne kends</w:t>
      </w:r>
      <w:r>
        <w:softHyphen/>
        <w:t xml:space="preserve">gerning er ret overraskende, og forklaringen kan findes i </w:t>
      </w:r>
      <w:proofErr w:type="spellStart"/>
      <w:r>
        <w:rPr>
          <w:i/>
        </w:rPr>
        <w:t>Babinets</w:t>
      </w:r>
      <w:proofErr w:type="spellEnd"/>
      <w:r>
        <w:rPr>
          <w:i/>
        </w:rPr>
        <w:t xml:space="preserve"> princip</w:t>
      </w:r>
      <w:r>
        <w:t xml:space="preserve">. </w:t>
      </w:r>
    </w:p>
    <w:p w:rsidR="004A2B63" w:rsidRDefault="004A2B63" w:rsidP="004A2B63"/>
    <w:tbl>
      <w:tblPr>
        <w:tblStyle w:val="Tabel-Gitter"/>
        <w:tblW w:w="8505" w:type="dxa"/>
        <w:jc w:val="center"/>
        <w:tbl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single" w:sz="8" w:space="0" w:color="000000" w:themeColor="text1"/>
          <w:insideV w:val="single" w:sz="8" w:space="0" w:color="000000" w:themeColor="text1"/>
        </w:tblBorders>
        <w:tblCellMar>
          <w:top w:w="85" w:type="dxa"/>
          <w:bottom w:w="85" w:type="dxa"/>
        </w:tblCellMar>
        <w:tblLook w:val="04A0" w:firstRow="1" w:lastRow="0" w:firstColumn="1" w:lastColumn="0" w:noHBand="0" w:noVBand="1"/>
      </w:tblPr>
      <w:tblGrid>
        <w:gridCol w:w="8505"/>
      </w:tblGrid>
      <w:tr w:rsidR="004A2B63" w:rsidTr="008D17BF">
        <w:trPr>
          <w:jc w:val="center"/>
        </w:trPr>
        <w:tc>
          <w:tcPr>
            <w:tcW w:w="8644" w:type="dxa"/>
          </w:tcPr>
          <w:p w:rsidR="004A2B63" w:rsidRDefault="004A2B63" w:rsidP="008D17BF">
            <w:pPr>
              <w:pStyle w:val="Overskrift4"/>
              <w:outlineLvl w:val="3"/>
            </w:pPr>
            <w:proofErr w:type="spellStart"/>
            <w:r>
              <w:t>Babinets</w:t>
            </w:r>
            <w:proofErr w:type="spellEnd"/>
            <w:r>
              <w:t xml:space="preserve"> princip</w:t>
            </w:r>
          </w:p>
          <w:p w:rsidR="004A2B63" w:rsidRDefault="004A2B63" w:rsidP="008D17BF">
            <w:pPr>
              <w:pStyle w:val="Normalp"/>
            </w:pPr>
            <w:r>
              <w:rPr>
                <w:noProof/>
                <w:lang w:eastAsia="da-DK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3947795</wp:posOffset>
                  </wp:positionH>
                  <wp:positionV relativeFrom="paragraph">
                    <wp:posOffset>71755</wp:posOffset>
                  </wp:positionV>
                  <wp:extent cx="1209675" cy="733425"/>
                  <wp:effectExtent l="19050" t="0" r="9525" b="0"/>
                  <wp:wrapTight wrapText="bothSides">
                    <wp:wrapPolygon edited="0">
                      <wp:start x="-340" y="0"/>
                      <wp:lineTo x="-340" y="21319"/>
                      <wp:lineTo x="13946" y="21319"/>
                      <wp:lineTo x="19389" y="21319"/>
                      <wp:lineTo x="21770" y="20197"/>
                      <wp:lineTo x="21770" y="1122"/>
                      <wp:lineTo x="13946" y="0"/>
                      <wp:lineTo x="-340" y="0"/>
                    </wp:wrapPolygon>
                  </wp:wrapTight>
                  <wp:docPr id="25" name="Billede 4" descr="komplementære2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omplementære2.eps"/>
                          <pic:cNvPicPr/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9675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 xml:space="preserve">To skærmende former siges at være </w:t>
            </w:r>
            <w:r>
              <w:rPr>
                <w:i/>
              </w:rPr>
              <w:t>komplementære</w:t>
            </w:r>
            <w:r>
              <w:t>, hvis de til</w:t>
            </w:r>
            <w:r>
              <w:softHyphen/>
              <w:t>sam</w:t>
            </w:r>
            <w:r>
              <w:softHyphen/>
              <w:t>men udgør en totalt dækkende skærm, uden at have nogen fæl</w:t>
            </w:r>
            <w:r>
              <w:softHyphen/>
              <w:t>les</w:t>
            </w:r>
            <w:r>
              <w:softHyphen/>
              <w:t>mængde. Det er for eksempel tilfældet med spalten til venstre og lin</w:t>
            </w:r>
            <w:r>
              <w:softHyphen/>
              <w:t xml:space="preserve">jen til højre (de antages fortsat uendeligt). Lad </w:t>
            </w:r>
            <w:r w:rsidRPr="003B7E48">
              <w:rPr>
                <w:position w:val="-14"/>
              </w:rPr>
              <w:object w:dxaOrig="580" w:dyaOrig="380">
                <v:shape id="_x0000_i1029" type="#_x0000_t75" style="width:29.4pt;height:18.6pt" o:ole="">
                  <v:imagedata r:id="rId24" o:title=""/>
                </v:shape>
                <o:OLEObject Type="Embed" ProgID="Equation.DSMT4" ShapeID="_x0000_i1029" DrawAspect="Content" ObjectID="_1515804315" r:id="rId25"/>
              </w:object>
            </w:r>
            <w:r>
              <w:t xml:space="preserve"> være det elek</w:t>
            </w:r>
            <w:r>
              <w:softHyphen/>
              <w:t xml:space="preserve">triske felt på billedplanen, som forårsages af spalten; </w:t>
            </w:r>
            <w:r w:rsidRPr="003B7E48">
              <w:rPr>
                <w:position w:val="-14"/>
              </w:rPr>
              <w:object w:dxaOrig="499" w:dyaOrig="380">
                <v:shape id="_x0000_i1030" type="#_x0000_t75" style="width:24.6pt;height:18.6pt" o:ole="">
                  <v:imagedata r:id="rId26" o:title=""/>
                </v:shape>
                <o:OLEObject Type="Embed" ProgID="Equation.DSMT4" ShapeID="_x0000_i1030" DrawAspect="Content" ObjectID="_1515804316" r:id="rId27"/>
              </w:object>
            </w:r>
            <w:r>
              <w:t xml:space="preserve"> det elek</w:t>
            </w:r>
            <w:r>
              <w:softHyphen/>
              <w:t xml:space="preserve">triske felt på billedplanen, som forårsages af linjen og lad </w:t>
            </w:r>
            <w:r w:rsidRPr="00BD1D49">
              <w:rPr>
                <w:position w:val="-12"/>
              </w:rPr>
              <w:object w:dxaOrig="300" w:dyaOrig="360">
                <v:shape id="_x0000_i1031" type="#_x0000_t75" style="width:15pt;height:18pt" o:ole="">
                  <v:imagedata r:id="rId28" o:title=""/>
                </v:shape>
                <o:OLEObject Type="Embed" ProgID="Equation.DSMT4" ShapeID="_x0000_i1031" DrawAspect="Content" ObjectID="_1515804317" r:id="rId29"/>
              </w:object>
            </w:r>
            <w:r>
              <w:t xml:space="preserve"> være det elektriske felt på billedplanen som fremkommer når der ingen hindringer er. Da gælder </w:t>
            </w:r>
            <w:r w:rsidRPr="00A67178">
              <w:rPr>
                <w:position w:val="-14"/>
              </w:rPr>
              <w:object w:dxaOrig="1760" w:dyaOrig="380">
                <v:shape id="_x0000_i1032" type="#_x0000_t75" style="width:87.6pt;height:18.6pt" o:ole="">
                  <v:imagedata r:id="rId30" o:title=""/>
                </v:shape>
                <o:OLEObject Type="Embed" ProgID="Equation.DSMT4" ShapeID="_x0000_i1032" DrawAspect="Content" ObjectID="_1515804318" r:id="rId31"/>
              </w:object>
            </w:r>
            <w:r>
              <w:t xml:space="preserve">. Hvis lyskilden er en laser, der peger ind mod billedplanen, vil der blot opstå en lille prik herpå. </w:t>
            </w:r>
            <w:r w:rsidRPr="00612638">
              <w:rPr>
                <w:position w:val="-12"/>
              </w:rPr>
              <w:object w:dxaOrig="300" w:dyaOrig="360">
                <v:shape id="_x0000_i1033" type="#_x0000_t75" style="width:15pt;height:18pt" o:ole="">
                  <v:imagedata r:id="rId32" o:title=""/>
                </v:shape>
                <o:OLEObject Type="Embed" ProgID="Equation.DSMT4" ShapeID="_x0000_i1033" DrawAspect="Content" ObjectID="_1515804319" r:id="rId33"/>
              </w:object>
            </w:r>
            <w:r>
              <w:t xml:space="preserve"> er med andre ord 0 næsten overalt, undtagen lige der, hvor det uhindrede lys rammer. Det betyder at </w:t>
            </w:r>
            <w:r w:rsidRPr="00612638">
              <w:rPr>
                <w:position w:val="-14"/>
              </w:rPr>
              <w:object w:dxaOrig="1420" w:dyaOrig="380">
                <v:shape id="_x0000_i1034" type="#_x0000_t75" style="width:71.4pt;height:18.6pt" o:ole="">
                  <v:imagedata r:id="rId34" o:title=""/>
                </v:shape>
                <o:OLEObject Type="Embed" ProgID="Equation.DSMT4" ShapeID="_x0000_i1034" DrawAspect="Content" ObjectID="_1515804320" r:id="rId35"/>
              </w:object>
            </w:r>
            <w:r>
              <w:t xml:space="preserve"> undtagen på dette sted. Da endvidere </w:t>
            </w:r>
            <w:r w:rsidRPr="00612638">
              <w:rPr>
                <w:i/>
              </w:rPr>
              <w:t xml:space="preserve">intensiteten </w:t>
            </w:r>
            <w:r>
              <w:t xml:space="preserve">er proportional med kvadratet på amplituden, så bliver diffraktionsmønsteret fra spalten og linjen ens – altså lige bortset fra i det område, hvor den uhindrede lyskilde peger! </w:t>
            </w:r>
          </w:p>
        </w:tc>
      </w:tr>
    </w:tbl>
    <w:p w:rsidR="004A2B63" w:rsidRDefault="004A2B63" w:rsidP="004A2B63"/>
    <w:p w:rsidR="004A2B63" w:rsidRDefault="004A2B63" w:rsidP="004A2B63">
      <w:pPr>
        <w:pStyle w:val="Overskrift4"/>
      </w:pPr>
      <w:r>
        <w:t>Enkeltspalte</w:t>
      </w:r>
    </w:p>
    <w:p w:rsidR="004A2B63" w:rsidRPr="00DF3540" w:rsidRDefault="004A2B63" w:rsidP="004A2B63">
      <w:pPr>
        <w:pStyle w:val="Normalp"/>
      </w:pPr>
      <w:r>
        <w:t xml:space="preserve">For en enkeltspalte gælder </w:t>
      </w:r>
      <w:r w:rsidRPr="00AE0C7C">
        <w:rPr>
          <w:position w:val="-12"/>
        </w:rPr>
        <w:object w:dxaOrig="1600" w:dyaOrig="360">
          <v:shape id="_x0000_i1035" type="#_x0000_t75" style="width:80.4pt;height:18pt" o:ole="">
            <v:imagedata r:id="rId36" o:title=""/>
          </v:shape>
          <o:OLEObject Type="Embed" ProgID="Equation.DSMT4" ShapeID="_x0000_i1035" DrawAspect="Content" ObjectID="_1515804321" r:id="rId37"/>
        </w:object>
      </w:r>
      <w:r>
        <w:t xml:space="preserve">, hvor </w:t>
      </w:r>
      <w:r>
        <w:rPr>
          <w:i/>
        </w:rPr>
        <w:t>d</w:t>
      </w:r>
      <w:r>
        <w:t xml:space="preserve"> er spaltens bredde, </w:t>
      </w:r>
      <w:r>
        <w:sym w:font="Symbol" w:char="F06C"/>
      </w:r>
      <w:r>
        <w:t xml:space="preserve"> er lysets bøl</w:t>
      </w:r>
      <w:r>
        <w:softHyphen/>
        <w:t>ge</w:t>
      </w:r>
      <w:r>
        <w:softHyphen/>
        <w:t xml:space="preserve">længde og </w:t>
      </w:r>
      <w:r w:rsidRPr="00445D90">
        <w:rPr>
          <w:position w:val="-12"/>
        </w:rPr>
        <w:object w:dxaOrig="279" w:dyaOrig="360">
          <v:shape id="_x0000_i1036" type="#_x0000_t75" style="width:14.4pt;height:18pt" o:ole="">
            <v:imagedata r:id="rId38" o:title=""/>
          </v:shape>
          <o:OLEObject Type="Embed" ProgID="Equation.DSMT4" ShapeID="_x0000_i1036" DrawAspect="Content" ObjectID="_1515804322" r:id="rId39"/>
        </w:object>
      </w:r>
      <w:r>
        <w:t xml:space="preserve"> er vinklen mellem den ubrudte stråle og linjen ud til det </w:t>
      </w:r>
      <w:r>
        <w:rPr>
          <w:i/>
        </w:rPr>
        <w:t>n</w:t>
      </w:r>
      <w:r>
        <w:t xml:space="preserve">’te </w:t>
      </w:r>
      <w:r>
        <w:rPr>
          <w:i/>
        </w:rPr>
        <w:t>minimum</w:t>
      </w:r>
      <w:r>
        <w:t xml:space="preserve"> for intensitetsfordelingen. Bemærk, at man altså i modsætning til hvad tilfældet er for et gitter, skal lede efter midten af de </w:t>
      </w:r>
      <w:r>
        <w:rPr>
          <w:i/>
        </w:rPr>
        <w:t>mørke</w:t>
      </w:r>
      <w:r>
        <w:t xml:space="preserve"> pletter, som det fremgår af følgende figur: </w:t>
      </w:r>
    </w:p>
    <w:p w:rsidR="004A2B63" w:rsidRDefault="004A2B63" w:rsidP="004A2B63"/>
    <w:p w:rsidR="004A2B63" w:rsidRDefault="004A2B63" w:rsidP="004A2B63">
      <w:pPr>
        <w:jc w:val="center"/>
      </w:pPr>
    </w:p>
    <w:p w:rsidR="004A2B63" w:rsidRDefault="004A2B63" w:rsidP="004A2B63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986000" cy="2772000"/>
            <wp:effectExtent l="19050" t="0" r="5100" b="0"/>
            <wp:docPr id="26" name="Billede 13" descr="mørk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ørke.eps"/>
                    <pic:cNvPicPr/>
                  </pic:nvPicPr>
                  <pic:blipFill>
                    <a:blip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86000" cy="27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B63" w:rsidRDefault="004A2B63" w:rsidP="004A2B63"/>
    <w:p w:rsidR="004A2B63" w:rsidRPr="00956DB1" w:rsidRDefault="004A2B63" w:rsidP="004A2B63">
      <w:pPr>
        <w:pStyle w:val="Normalp"/>
      </w:pPr>
      <w:r>
        <w:t xml:space="preserve">Ifølge </w:t>
      </w:r>
      <w:proofErr w:type="spellStart"/>
      <w:r>
        <w:t>Babinet</w:t>
      </w:r>
      <w:proofErr w:type="spellEnd"/>
      <w:r>
        <w:t xml:space="preserve"> er der ingen (væsentlig) forskel mellem diffraktionsmønstret fra et hår og en enkeltspalte med samme tykkelse. Derfor kan formlen </w:t>
      </w:r>
      <w:r w:rsidRPr="00AE0C7C">
        <w:rPr>
          <w:position w:val="-12"/>
        </w:rPr>
        <w:object w:dxaOrig="1600" w:dyaOrig="360">
          <v:shape id="_x0000_i1037" type="#_x0000_t75" style="width:80.4pt;height:18pt" o:ole="">
            <v:imagedata r:id="rId36" o:title=""/>
          </v:shape>
          <o:OLEObject Type="Embed" ProgID="Equation.DSMT4" ShapeID="_x0000_i1037" DrawAspect="Content" ObjectID="_1515804323" r:id="rId41"/>
        </w:object>
      </w:r>
      <w:r>
        <w:t xml:space="preserve"> for en en</w:t>
      </w:r>
      <w:r>
        <w:softHyphen/>
        <w:t>kelt</w:t>
      </w:r>
      <w:r>
        <w:softHyphen/>
        <w:t xml:space="preserve">spalte benyttes i forsøget med håret. Mål afstanden </w:t>
      </w:r>
      <w:r w:rsidRPr="00956DB1">
        <w:rPr>
          <w:position w:val="-12"/>
        </w:rPr>
        <w:object w:dxaOrig="279" w:dyaOrig="360">
          <v:shape id="_x0000_i1038" type="#_x0000_t75" style="width:14.4pt;height:18pt" o:ole="">
            <v:imagedata r:id="rId42" o:title=""/>
          </v:shape>
          <o:OLEObject Type="Embed" ProgID="Equation.DSMT4" ShapeID="_x0000_i1038" DrawAspect="Content" ObjectID="_1515804324" r:id="rId43"/>
        </w:object>
      </w:r>
      <w:r>
        <w:t xml:space="preserve"> fra midten af den </w:t>
      </w:r>
      <w:r>
        <w:rPr>
          <w:i/>
        </w:rPr>
        <w:t>n</w:t>
      </w:r>
      <w:r>
        <w:t xml:space="preserve">’te </w:t>
      </w:r>
      <w:r w:rsidRPr="00956DB1">
        <w:rPr>
          <w:i/>
        </w:rPr>
        <w:t>mørke</w:t>
      </w:r>
      <w:r>
        <w:t xml:space="preserve"> plet til midten af den kraftigt lysende plet (stammende fra den direkte stråle) for ord</w:t>
      </w:r>
      <w:r>
        <w:softHyphen/>
        <w:t>ner</w:t>
      </w:r>
      <w:r>
        <w:softHyphen/>
        <w:t xml:space="preserve">ne </w:t>
      </w:r>
      <w:r w:rsidRPr="00956DB1">
        <w:rPr>
          <w:position w:val="-10"/>
        </w:rPr>
        <w:object w:dxaOrig="1520" w:dyaOrig="320">
          <v:shape id="_x0000_i1039" type="#_x0000_t75" style="width:75.6pt;height:15.6pt" o:ole="">
            <v:imagedata r:id="rId44" o:title=""/>
          </v:shape>
          <o:OLEObject Type="Embed" ProgID="Equation.DSMT4" ShapeID="_x0000_i1039" DrawAspect="Content" ObjectID="_1515804325" r:id="rId45"/>
        </w:object>
      </w:r>
      <w:r>
        <w:t xml:space="preserve">. Benyt herefter trigonometri til at bestemme de tilhørende vinkler </w:t>
      </w:r>
      <w:r w:rsidRPr="00956DB1">
        <w:rPr>
          <w:position w:val="-12"/>
        </w:rPr>
        <w:object w:dxaOrig="279" w:dyaOrig="360">
          <v:shape id="_x0000_i1040" type="#_x0000_t75" style="width:14.4pt;height:18pt" o:ole="">
            <v:imagedata r:id="rId46" o:title=""/>
          </v:shape>
          <o:OLEObject Type="Embed" ProgID="Equation.DSMT4" ShapeID="_x0000_i1040" DrawAspect="Content" ObjectID="_1515804326" r:id="rId47"/>
        </w:object>
      </w:r>
      <w:r>
        <w:t xml:space="preserve"> og brug en</w:t>
      </w:r>
      <w:r>
        <w:softHyphen/>
        <w:t>de</w:t>
      </w:r>
      <w:r>
        <w:softHyphen/>
        <w:t xml:space="preserve">lig enkeltspalteformlen til at få de tilhørende værdier for hårtykkelsen </w:t>
      </w:r>
      <w:r>
        <w:rPr>
          <w:i/>
        </w:rPr>
        <w:t>d</w:t>
      </w:r>
      <w:r>
        <w:t xml:space="preserve">. </w:t>
      </w:r>
    </w:p>
    <w:p w:rsidR="004A2B63" w:rsidRDefault="004A2B63" w:rsidP="004A2B63">
      <w:pPr>
        <w:pStyle w:val="Normalp"/>
      </w:pPr>
    </w:p>
    <w:tbl>
      <w:tblPr>
        <w:tblStyle w:val="Tabel-Gitter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26"/>
        <w:gridCol w:w="5812"/>
      </w:tblGrid>
      <w:tr w:rsidR="004A2B63" w:rsidTr="008D17BF">
        <w:trPr>
          <w:trHeight w:val="1449"/>
        </w:trPr>
        <w:tc>
          <w:tcPr>
            <w:tcW w:w="2126" w:type="dxa"/>
          </w:tcPr>
          <w:tbl>
            <w:tblPr>
              <w:tblStyle w:val="Tabel-Gitter"/>
              <w:tblW w:w="0" w:type="auto"/>
              <w:tblInd w:w="312" w:type="dxa"/>
              <w:tblLook w:val="04A0" w:firstRow="1" w:lastRow="0" w:firstColumn="1" w:lastColumn="0" w:noHBand="0" w:noVBand="1"/>
            </w:tblPr>
            <w:tblGrid>
              <w:gridCol w:w="1560"/>
            </w:tblGrid>
            <w:tr w:rsidR="004A2B63" w:rsidTr="008D17BF">
              <w:tc>
                <w:tcPr>
                  <w:tcW w:w="1560" w:type="dxa"/>
                  <w:shd w:val="clear" w:color="auto" w:fill="D0E4A6" w:themeFill="accent4" w:themeFillTint="66"/>
                </w:tcPr>
                <w:p w:rsidR="004A2B63" w:rsidRPr="00DD2A4C" w:rsidRDefault="004A2B63" w:rsidP="008D17BF">
                  <w:pPr>
                    <w:pStyle w:val="Normalp"/>
                  </w:pPr>
                  <w:r>
                    <w:t xml:space="preserve">Afstand </w:t>
                  </w:r>
                  <w:r>
                    <w:rPr>
                      <w:i/>
                    </w:rPr>
                    <w:t>a</w:t>
                  </w:r>
                  <w:r>
                    <w:t xml:space="preserve"> (m)</w:t>
                  </w:r>
                </w:p>
              </w:tc>
            </w:tr>
            <w:tr w:rsidR="004A2B63" w:rsidTr="008D17BF">
              <w:tc>
                <w:tcPr>
                  <w:tcW w:w="1560" w:type="dxa"/>
                </w:tcPr>
                <w:p w:rsidR="004A2B63" w:rsidRDefault="004A2B63" w:rsidP="008D17BF">
                  <w:pPr>
                    <w:pStyle w:val="Normalp"/>
                  </w:pPr>
                </w:p>
              </w:tc>
            </w:tr>
          </w:tbl>
          <w:p w:rsidR="004A2B63" w:rsidRDefault="004A2B63" w:rsidP="008D17BF">
            <w:pPr>
              <w:pStyle w:val="Normalp"/>
            </w:pPr>
          </w:p>
        </w:tc>
        <w:tc>
          <w:tcPr>
            <w:tcW w:w="5812" w:type="dxa"/>
          </w:tcPr>
          <w:tbl>
            <w:tblPr>
              <w:tblStyle w:val="Tabel-Gitter"/>
              <w:tblW w:w="4891" w:type="dxa"/>
              <w:jc w:val="center"/>
              <w:tblLook w:val="04A0" w:firstRow="1" w:lastRow="0" w:firstColumn="1" w:lastColumn="0" w:noHBand="0" w:noVBand="1"/>
            </w:tblPr>
            <w:tblGrid>
              <w:gridCol w:w="993"/>
              <w:gridCol w:w="1273"/>
              <w:gridCol w:w="1491"/>
              <w:gridCol w:w="1134"/>
            </w:tblGrid>
            <w:tr w:rsidR="004A2B63" w:rsidTr="008D17BF">
              <w:trPr>
                <w:jc w:val="center"/>
              </w:trPr>
              <w:tc>
                <w:tcPr>
                  <w:tcW w:w="993" w:type="dxa"/>
                  <w:shd w:val="clear" w:color="auto" w:fill="D0E4A6" w:themeFill="accent4" w:themeFillTint="66"/>
                </w:tcPr>
                <w:p w:rsidR="004A2B63" w:rsidRPr="00B3418B" w:rsidRDefault="004A2B63" w:rsidP="008D17BF">
                  <w:pPr>
                    <w:jc w:val="center"/>
                  </w:pPr>
                  <w:r>
                    <w:t xml:space="preserve">Orden </w:t>
                  </w:r>
                  <w:r>
                    <w:rPr>
                      <w:i/>
                    </w:rPr>
                    <w:t>n</w:t>
                  </w:r>
                </w:p>
              </w:tc>
              <w:tc>
                <w:tcPr>
                  <w:tcW w:w="1273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 w:rsidRPr="003B6451">
                    <w:rPr>
                      <w:position w:val="-12"/>
                    </w:rPr>
                    <w:object w:dxaOrig="279" w:dyaOrig="360">
                      <v:shape id="_x0000_i1041" type="#_x0000_t75" style="width:14.4pt;height:18pt" o:ole="">
                        <v:imagedata r:id="rId15" o:title=""/>
                      </v:shape>
                      <o:OLEObject Type="Embed" ProgID="Equation.DSMT4" ShapeID="_x0000_i1041" DrawAspect="Content" ObjectID="_1515804327" r:id="rId48"/>
                    </w:object>
                  </w:r>
                  <w:r>
                    <w:t xml:space="preserve"> (m)</w:t>
                  </w:r>
                </w:p>
              </w:tc>
              <w:tc>
                <w:tcPr>
                  <w:tcW w:w="1491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 w:rsidRPr="003B6451">
                    <w:rPr>
                      <w:position w:val="-12"/>
                    </w:rPr>
                    <w:object w:dxaOrig="279" w:dyaOrig="360">
                      <v:shape id="_x0000_i1042" type="#_x0000_t75" style="width:14.4pt;height:18pt" o:ole="">
                        <v:imagedata r:id="rId17" o:title=""/>
                      </v:shape>
                      <o:OLEObject Type="Embed" ProgID="Equation.DSMT4" ShapeID="_x0000_i1042" DrawAspect="Content" ObjectID="_1515804328" r:id="rId49"/>
                    </w:object>
                  </w:r>
                  <w:r>
                    <w:t xml:space="preserve"> (grader)</w:t>
                  </w:r>
                </w:p>
              </w:tc>
              <w:tc>
                <w:tcPr>
                  <w:tcW w:w="1134" w:type="dxa"/>
                  <w:shd w:val="clear" w:color="auto" w:fill="D0E4A6" w:themeFill="accent4" w:themeFillTint="66"/>
                </w:tcPr>
                <w:p w:rsidR="004A2B63" w:rsidRDefault="004A2B63" w:rsidP="008D17BF">
                  <w:pPr>
                    <w:jc w:val="center"/>
                  </w:pPr>
                  <w:r>
                    <w:rPr>
                      <w:i/>
                    </w:rPr>
                    <w:t>d</w:t>
                  </w:r>
                  <w:r>
                    <w:t xml:space="preserve"> (m)</w:t>
                  </w:r>
                </w:p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</w:tcPr>
                <w:p w:rsidR="004A2B63" w:rsidRDefault="004A2B63" w:rsidP="008D17BF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1273" w:type="dxa"/>
                </w:tcPr>
                <w:p w:rsidR="004A2B63" w:rsidRDefault="004A2B63" w:rsidP="008D17BF"/>
              </w:tc>
              <w:tc>
                <w:tcPr>
                  <w:tcW w:w="1491" w:type="dxa"/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127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491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127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491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1273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491" w:type="dxa"/>
                  <w:tcBorders>
                    <w:bottom w:val="single" w:sz="4" w:space="0" w:color="000000" w:themeColor="text1"/>
                  </w:tcBorders>
                </w:tcPr>
                <w:p w:rsidR="004A2B63" w:rsidRDefault="004A2B63" w:rsidP="008D17BF"/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  <w:tr w:rsidR="004A2B63" w:rsidTr="008D17BF">
              <w:trPr>
                <w:jc w:val="center"/>
              </w:trPr>
              <w:tc>
                <w:tcPr>
                  <w:tcW w:w="993" w:type="dxa"/>
                  <w:tcBorders>
                    <w:left w:val="nil"/>
                    <w:bottom w:val="nil"/>
                    <w:right w:val="nil"/>
                  </w:tcBorders>
                </w:tcPr>
                <w:p w:rsidR="004A2B63" w:rsidRPr="000D5C8E" w:rsidRDefault="004A2B63" w:rsidP="008D17BF">
                  <w:pPr>
                    <w:rPr>
                      <w:shd w:val="pct5" w:color="auto" w:fill="auto"/>
                    </w:rPr>
                  </w:pPr>
                </w:p>
              </w:tc>
              <w:tc>
                <w:tcPr>
                  <w:tcW w:w="1273" w:type="dxa"/>
                  <w:tcBorders>
                    <w:left w:val="nil"/>
                    <w:bottom w:val="nil"/>
                    <w:right w:val="single" w:sz="4" w:space="0" w:color="000000" w:themeColor="text1"/>
                  </w:tcBorders>
                </w:tcPr>
                <w:p w:rsidR="004A2B63" w:rsidRPr="000D5C8E" w:rsidRDefault="004A2B63" w:rsidP="008D17BF">
                  <w:pPr>
                    <w:rPr>
                      <w:shd w:val="pct5" w:color="auto" w:fill="auto"/>
                    </w:rPr>
                  </w:pPr>
                </w:p>
              </w:tc>
              <w:tc>
                <w:tcPr>
                  <w:tcW w:w="1491" w:type="dxa"/>
                  <w:tcBorders>
                    <w:left w:val="single" w:sz="4" w:space="0" w:color="000000" w:themeColor="text1"/>
                  </w:tcBorders>
                  <w:shd w:val="clear" w:color="auto" w:fill="FFFFFF" w:themeFill="background1"/>
                </w:tcPr>
                <w:p w:rsidR="004A2B63" w:rsidRDefault="004A2B63" w:rsidP="008D17BF">
                  <w:r>
                    <w:t>Gennemsnit:</w:t>
                  </w:r>
                </w:p>
              </w:tc>
              <w:tc>
                <w:tcPr>
                  <w:tcW w:w="1134" w:type="dxa"/>
                </w:tcPr>
                <w:p w:rsidR="004A2B63" w:rsidRDefault="004A2B63" w:rsidP="008D17BF"/>
              </w:tc>
            </w:tr>
          </w:tbl>
          <w:p w:rsidR="004A2B63" w:rsidRDefault="004A2B63" w:rsidP="008D17BF">
            <w:pPr>
              <w:pStyle w:val="Normalp"/>
            </w:pPr>
          </w:p>
        </w:tc>
      </w:tr>
    </w:tbl>
    <w:p w:rsidR="004A2B63" w:rsidRPr="005C1FB9" w:rsidRDefault="004A2B63" w:rsidP="004A2B63">
      <w:pPr>
        <w:pStyle w:val="Normalp"/>
      </w:pPr>
    </w:p>
    <w:p w:rsidR="004A2B63" w:rsidRDefault="004A2B63" w:rsidP="004A2B63"/>
    <w:p w:rsidR="004A2B63" w:rsidRDefault="004A2B63" w:rsidP="004A2B63"/>
    <w:p w:rsidR="008F54B6" w:rsidRPr="007A48A7" w:rsidRDefault="008F54B6" w:rsidP="007A48A7">
      <w:pPr>
        <w:pStyle w:val="Overskrift2"/>
      </w:pPr>
    </w:p>
    <w:sectPr w:rsidR="008F54B6" w:rsidRPr="007A48A7" w:rsidSect="00197F7C">
      <w:headerReference w:type="even" r:id="rId50"/>
      <w:headerReference w:type="default" r:id="rId51"/>
      <w:headerReference w:type="first" r:id="rId52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6D0C" w:rsidRDefault="008E6D0C" w:rsidP="00E2358E">
      <w:pPr>
        <w:spacing w:line="240" w:lineRule="auto"/>
      </w:pPr>
      <w:r>
        <w:separator/>
      </w:r>
    </w:p>
  </w:endnote>
  <w:endnote w:type="continuationSeparator" w:id="0">
    <w:p w:rsidR="008E6D0C" w:rsidRDefault="008E6D0C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6D0C" w:rsidRDefault="008E6D0C" w:rsidP="00E2358E">
      <w:pPr>
        <w:spacing w:line="240" w:lineRule="auto"/>
      </w:pPr>
      <w:r>
        <w:separator/>
      </w:r>
    </w:p>
  </w:footnote>
  <w:footnote w:type="continuationSeparator" w:id="0">
    <w:p w:rsidR="008E6D0C" w:rsidRDefault="008E6D0C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7F7C" w:rsidRDefault="00A92F82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FF35D2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244C92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D5E2C1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lu0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FKk&#10;hxU97b2OlVE2DfMZjCsgrFJbGzqkR/VqnjX97pDSVUdUy2P028lAchYykncp4eIMVNkNXzSDGAIF&#10;4rCOje0DJIwBHeNOTred8KNHFD5O8zRNc1gd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7F7C" w:rsidRDefault="00244C92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2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1CB80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FyY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mnGCnS&#10;w4qeDl7Hyiibh/kMxhUQVqmdDR3Sk3oxz5p+d0jpqiOq5TH69WwgOQsZyZuUcHEGquyHz5pBDIEC&#10;cVinxvYBEsaATnEn59tO+MkjCh9neZqmOayOjr6EFGOisc5/4rpHwSix85aItvOVVgo2r20Wy5Dj&#10;s/OBFinGhFBV6a2QMgpAKjSUeDmbzmKC01Kw4Axhzrb7Slp0JEFC8Rd7BM99mNUHxSJYxwnbXG1P&#10;hLzYUFyqgAeNAZ2rddHIj2W63Cw2i3yST+ebSZ7W9eRpW+WT+Tb7OKs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A5IXJg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A92F82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A92F82" w:rsidRPr="007A48A7">
      <w:rPr>
        <w:rFonts w:asciiTheme="minorHAnsi" w:hAnsiTheme="minorHAnsi"/>
        <w:sz w:val="22"/>
      </w:rPr>
      <w:fldChar w:fldCharType="separate"/>
    </w:r>
    <w:r w:rsidR="00FF35D2">
      <w:rPr>
        <w:rFonts w:asciiTheme="minorHAnsi" w:hAnsiTheme="minorHAnsi"/>
        <w:noProof/>
        <w:sz w:val="22"/>
      </w:rPr>
      <w:t>3</w:t>
    </w:r>
    <w:r w:rsidR="00A92F82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3AA3" w:rsidRPr="00353AA3" w:rsidRDefault="00244C92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1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010D5F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8FD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227B77"/>
    <w:rsid w:val="00244C92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A2B63"/>
    <w:rsid w:val="004E3B47"/>
    <w:rsid w:val="004F467A"/>
    <w:rsid w:val="00535061"/>
    <w:rsid w:val="005532DF"/>
    <w:rsid w:val="005A4BBF"/>
    <w:rsid w:val="005B0CDA"/>
    <w:rsid w:val="005B1DAA"/>
    <w:rsid w:val="005D4B6F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E6D0C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2F82"/>
    <w:rsid w:val="00A95F42"/>
    <w:rsid w:val="00AB6C30"/>
    <w:rsid w:val="00AF1729"/>
    <w:rsid w:val="00B2281D"/>
    <w:rsid w:val="00B240F6"/>
    <w:rsid w:val="00B317A1"/>
    <w:rsid w:val="00B32D67"/>
    <w:rsid w:val="00B65F1B"/>
    <w:rsid w:val="00B958FD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  <w:rsid w:val="00FF3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A97B956-0A10-49FE-AB49-E169FC3DE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jpeg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emf"/><Relationship Id="rId45" Type="http://schemas.openxmlformats.org/officeDocument/2006/relationships/oleObject" Target="embeddings/oleObject15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emf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10" Type="http://schemas.openxmlformats.org/officeDocument/2006/relationships/image" Target="media/image3.emf"/><Relationship Id="rId19" Type="http://schemas.openxmlformats.org/officeDocument/2006/relationships/image" Target="media/image8.jpeg"/><Relationship Id="rId31" Type="http://schemas.openxmlformats.org/officeDocument/2006/relationships/oleObject" Target="embeddings/oleObject8.bin"/><Relationship Id="rId44" Type="http://schemas.openxmlformats.org/officeDocument/2006/relationships/image" Target="media/image23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image" Target="media/image11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8" Type="http://schemas.openxmlformats.org/officeDocument/2006/relationships/image" Target="media/image1.jpeg"/><Relationship Id="rId51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E53CEC-C9B6-42E6-A4AF-4D5F870E17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5</Pages>
  <Words>541</Words>
  <Characters>3305</Characters>
  <Application>Microsoft Office Word</Application>
  <DocSecurity>0</DocSecurity>
  <Lines>27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3</cp:revision>
  <cp:lastPrinted>2009-11-29T02:33:00Z</cp:lastPrinted>
  <dcterms:created xsi:type="dcterms:W3CDTF">2016-02-01T02:57:00Z</dcterms:created>
  <dcterms:modified xsi:type="dcterms:W3CDTF">2016-02-01T02:58:00Z</dcterms:modified>
</cp:coreProperties>
</file>